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:rsidR="00963956" w:rsidRPr="00963956" w:rsidRDefault="00EE753E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8.2019</w:t>
      </w:r>
      <w:bookmarkStart w:id="0" w:name="_GoBack"/>
      <w:bookmarkEnd w:id="0"/>
    </w:p>
    <w:p w:rsidR="00963956" w:rsidRDefault="00963956" w:rsidP="00963956">
      <w:pPr>
        <w:pStyle w:val="NoSpacing"/>
      </w:pPr>
    </w:p>
    <w:p w:rsidR="00963956" w:rsidRDefault="00963956" w:rsidP="00963956">
      <w:pPr>
        <w:pStyle w:val="NoSpacing"/>
      </w:pPr>
      <w:r>
        <w:t>Reference: Lesson 20 in Blue Pelican Java</w:t>
      </w:r>
    </w:p>
    <w:p w:rsidR="00963956" w:rsidRDefault="00963956" w:rsidP="00963956">
      <w:pPr>
        <w:pStyle w:val="NoSpacing"/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class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  <w:proofErr w:type="spellEnd"/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ring actor1 = “Don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”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String actor2 = “Homer Simpson”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0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x = 59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y = 1059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ring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String nm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proofErr w:type="gramEnd"/>
      <w:r>
        <w:rPr>
          <w:rFonts w:ascii="TimesNewRomanPSMT" w:hAnsi="TimesNewRomanPSMT" w:cs="TimesNewRomanPSMT"/>
          <w:sz w:val="24"/>
          <w:szCs w:val="24"/>
        </w:rPr>
        <w:t>++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= nm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berOf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 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void setActor1(String act1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how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many shows were instantiated? (Don’t use an object to do this.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er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y; 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objects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vShow.setActor1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Jimmy Stewart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chr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acces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and print the class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Cheers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chrs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History Channel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160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stat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public char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‘K’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initially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Math.pow(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>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ithout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doubl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xop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Math.p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Math.sqr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(x -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zv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, 3.1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Project… How Far To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The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Line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clas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will be to calculate the distance from a point (a, b) to a line given by equation Ax + By + C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below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pt;height:64.25pt" o:ole="">
            <v:imagedata r:id="rId6" o:title=""/>
          </v:shape>
          <o:OLEObject Type="Embed" ProgID="Equation.DSMT4" ShapeID="_x0000_i1025" DrawAspect="Content" ObjectID="_1631694776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without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ill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h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point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proofErr w:type="gram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>and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 w:rsidRPr="00963956"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:rsidR="00B96655" w:rsidRDefault="00963956" w:rsidP="00553C89">
      <w:pPr>
        <w:ind w:left="720"/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sectPr w:rsidR="00B96655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956"/>
    <w:rsid w:val="00232898"/>
    <w:rsid w:val="003279A4"/>
    <w:rsid w:val="004029CD"/>
    <w:rsid w:val="004C78E6"/>
    <w:rsid w:val="00553C89"/>
    <w:rsid w:val="007827D7"/>
    <w:rsid w:val="00906DD0"/>
    <w:rsid w:val="00963956"/>
    <w:rsid w:val="00B44A91"/>
    <w:rsid w:val="00B76FE3"/>
    <w:rsid w:val="00B96655"/>
    <w:rsid w:val="00EE753E"/>
    <w:rsid w:val="00F50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0E5014-3686-445D-9176-C258B2A3E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5</Words>
  <Characters>339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dcterms:created xsi:type="dcterms:W3CDTF">2019-10-04T15:46:00Z</dcterms:created>
  <dcterms:modified xsi:type="dcterms:W3CDTF">2019-10-04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